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9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566"/>
        <w:gridCol w:w="2083"/>
        <w:gridCol w:w="3021"/>
        <w:gridCol w:w="536"/>
        <w:gridCol w:w="4774"/>
      </w:tblGrid>
      <w:tr w:rsidR="00E92CDB" w:rsidRPr="00D26B21" w:rsidTr="00C66317">
        <w:trPr>
          <w:trHeight w:val="458"/>
        </w:trPr>
        <w:tc>
          <w:tcPr>
            <w:tcW w:w="10980" w:type="dxa"/>
            <w:gridSpan w:val="5"/>
            <w:tcBorders>
              <w:top w:val="nil"/>
              <w:left w:val="nil"/>
              <w:bottom w:val="nil"/>
              <w:right w:val="nil"/>
            </w:tcBorders>
            <w:shd w:val="clear" w:color="auto" w:fill="FFFF99"/>
          </w:tcPr>
          <w:p w:rsidR="00E92CDB" w:rsidRPr="00D26B21" w:rsidRDefault="0021149B" w:rsidP="00274F11">
            <w:pPr>
              <w:rPr>
                <w:rFonts w:ascii="Comic Sans MS" w:hAnsi="Comic Sans MS"/>
                <w:sz w:val="36"/>
                <w:szCs w:val="36"/>
              </w:rPr>
            </w:pPr>
            <w:r>
              <w:rPr>
                <w:rFonts w:ascii="Comic Sans MS" w:hAnsi="Comic Sans MS"/>
                <w:sz w:val="36"/>
                <w:szCs w:val="36"/>
              </w:rPr>
              <w:t>Name____________</w:t>
            </w:r>
            <w:r w:rsidR="00C477B1">
              <w:rPr>
                <w:rFonts w:ascii="Comic Sans MS" w:hAnsi="Comic Sans MS"/>
                <w:sz w:val="36"/>
                <w:szCs w:val="36"/>
              </w:rPr>
              <w:t>______</w:t>
            </w:r>
            <w:r>
              <w:rPr>
                <w:rFonts w:ascii="Comic Sans MS" w:hAnsi="Comic Sans MS"/>
                <w:sz w:val="36"/>
                <w:szCs w:val="36"/>
              </w:rPr>
              <w:t xml:space="preserve"> </w:t>
            </w:r>
            <w:r w:rsidR="000337C9">
              <w:rPr>
                <w:rFonts w:ascii="Comic Sans MS" w:hAnsi="Comic Sans MS"/>
                <w:b/>
                <w:sz w:val="36"/>
                <w:szCs w:val="36"/>
              </w:rPr>
              <w:t>Revision Sheet 2</w:t>
            </w:r>
            <w:r w:rsidR="00274F11">
              <w:rPr>
                <w:rFonts w:ascii="Comic Sans MS" w:hAnsi="Comic Sans MS"/>
                <w:b/>
                <w:sz w:val="36"/>
                <w:szCs w:val="36"/>
              </w:rPr>
              <w:t xml:space="preserve"> </w:t>
            </w: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1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9E4F7D">
            <w:pPr>
              <w:rPr>
                <w:rFonts w:ascii="Comic Sans MS" w:hAnsi="Comic Sans MS"/>
                <w:sz w:val="22"/>
                <w:szCs w:val="22"/>
              </w:rPr>
            </w:pPr>
            <w:r w:rsidRPr="000337C9">
              <w:rPr>
                <w:rFonts w:ascii="Comic Sans MS" w:hAnsi="Comic Sans MS"/>
              </w:rPr>
              <w:t xml:space="preserve">What </w:t>
            </w:r>
            <w:proofErr w:type="gramStart"/>
            <w:r w:rsidRPr="000337C9">
              <w:rPr>
                <w:rFonts w:ascii="Comic Sans MS" w:hAnsi="Comic Sans MS"/>
              </w:rPr>
              <w:t xml:space="preserve">is </w:t>
            </w:r>
            <w:proofErr w:type="gramEnd"/>
            <w:r w:rsidRPr="000337C9">
              <w:rPr>
                <w:rFonts w:ascii="Comic Sans MS" w:hAnsi="Comic Sans MS"/>
                <w:position w:val="-6"/>
              </w:rPr>
              <w:object w:dxaOrig="6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4.25pt" o:ole="">
                  <v:imagedata r:id="rId6" o:title=""/>
                </v:shape>
                <o:OLEObject Type="Embed" ProgID="Equation.DSMT4" ShapeID="_x0000_i1025" DrawAspect="Content" ObjectID="_1355845102" r:id="rId7"/>
              </w:object>
            </w:r>
            <w:r w:rsidRPr="000337C9">
              <w:rPr>
                <w:rFonts w:ascii="Comic Sans MS" w:hAnsi="Comic Sans MS"/>
              </w:rPr>
              <w:t>? Show your working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1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 xml:space="preserve">Solve the equation </w:t>
            </w:r>
            <w:r w:rsidRPr="000337C9">
              <w:rPr>
                <w:rFonts w:ascii="Comic Sans MS" w:hAnsi="Comic Sans MS"/>
                <w:position w:val="-10"/>
              </w:rPr>
              <w:object w:dxaOrig="1200" w:dyaOrig="320">
                <v:shape id="_x0000_i1033" type="#_x0000_t75" style="width:60pt;height:15.75pt" o:ole="">
                  <v:imagedata r:id="rId8" o:title=""/>
                </v:shape>
                <o:OLEObject Type="Embed" ProgID="Equation.DSMT4" ShapeID="_x0000_i1033" DrawAspect="Content" ObjectID="_1355845103" r:id="rId9"/>
              </w:object>
            </w: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2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7AE5">
            <w:pPr>
              <w:rPr>
                <w:rFonts w:ascii="Comic Sans MS" w:hAnsi="Comic Sans MS"/>
                <w:sz w:val="22"/>
                <w:szCs w:val="22"/>
              </w:rPr>
            </w:pPr>
            <w:r w:rsidRPr="000337C9">
              <w:rPr>
                <w:rFonts w:ascii="Comic Sans MS" w:hAnsi="Comic Sans MS"/>
              </w:rPr>
              <w:t>Round 4256 to the nearest 100.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2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 xml:space="preserve">Expand </w:t>
            </w:r>
            <w:r w:rsidRPr="000337C9">
              <w:rPr>
                <w:rFonts w:ascii="Comic Sans MS" w:hAnsi="Comic Sans MS"/>
                <w:position w:val="-10"/>
              </w:rPr>
              <w:object w:dxaOrig="760" w:dyaOrig="320">
                <v:shape id="_x0000_i1034" type="#_x0000_t75" style="width:38.25pt;height:15.75pt" o:ole="">
                  <v:imagedata r:id="rId10" o:title=""/>
                </v:shape>
                <o:OLEObject Type="Embed" ProgID="Equation.DSMT4" ShapeID="_x0000_i1034" DrawAspect="Content" ObjectID="_1355845104" r:id="rId11"/>
              </w:object>
            </w:r>
          </w:p>
          <w:p w:rsidR="000337C9" w:rsidRPr="000337C9" w:rsidRDefault="000337C9" w:rsidP="006922EE">
            <w:pPr>
              <w:rPr>
                <w:rFonts w:ascii="Comic Sans MS" w:hAnsi="Comic Sans MS"/>
              </w:rPr>
            </w:pP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3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9E4F7D">
            <w:pPr>
              <w:rPr>
                <w:rFonts w:ascii="Comic Sans MS" w:hAnsi="Comic Sans MS"/>
                <w:sz w:val="22"/>
                <w:szCs w:val="22"/>
              </w:rPr>
            </w:pPr>
            <w:r w:rsidRPr="000337C9">
              <w:rPr>
                <w:rFonts w:ascii="Comic Sans MS" w:hAnsi="Comic Sans MS"/>
              </w:rPr>
              <w:t xml:space="preserve">Use BODMAS to work out </w:t>
            </w:r>
            <w:r w:rsidRPr="000337C9">
              <w:rPr>
                <w:rFonts w:ascii="Comic Sans MS" w:hAnsi="Comic Sans MS"/>
                <w:position w:val="-14"/>
              </w:rPr>
              <w:object w:dxaOrig="999" w:dyaOrig="400">
                <v:shape id="_x0000_i1026" type="#_x0000_t75" style="width:50.25pt;height:20.25pt" o:ole="">
                  <v:imagedata r:id="rId12" o:title=""/>
                </v:shape>
                <o:OLEObject Type="Embed" ProgID="Equation.DSMT4" ShapeID="_x0000_i1026" DrawAspect="Content" ObjectID="_1355845105" r:id="rId13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3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How many lines of symmetry does a rectangle have?</w:t>
            </w: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4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F022C4">
            <w:pPr>
              <w:rPr>
                <w:rFonts w:ascii="Comic Sans MS" w:hAnsi="Comic Sans MS"/>
                <w:sz w:val="22"/>
                <w:szCs w:val="22"/>
              </w:rPr>
            </w:pPr>
            <w:r w:rsidRPr="000337C9">
              <w:rPr>
                <w:rFonts w:ascii="Comic Sans MS" w:hAnsi="Comic Sans MS"/>
                <w:position w:val="-24"/>
              </w:rPr>
              <w:object w:dxaOrig="740" w:dyaOrig="620">
                <v:shape id="_x0000_i1027" type="#_x0000_t75" style="width:36.75pt;height:30.75pt" o:ole="">
                  <v:imagedata r:id="rId14" o:title=""/>
                </v:shape>
                <o:OLEObject Type="Embed" ProgID="Equation.DSMT4" ShapeID="_x0000_i1027" DrawAspect="Content" ObjectID="_1355845106" r:id="rId15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4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Simplify the ratio 9:21</w:t>
            </w: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5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  <w:position w:val="-24"/>
              </w:rPr>
              <w:object w:dxaOrig="600" w:dyaOrig="620">
                <v:shape id="_x0000_i1028" type="#_x0000_t75" style="width:30pt;height:30.75pt" o:ole="">
                  <v:imagedata r:id="rId16" o:title=""/>
                </v:shape>
                <o:OLEObject Type="Embed" ProgID="Equation.DSMT4" ShapeID="_x0000_i1028" DrawAspect="Content" ObjectID="_1355845107" r:id="rId17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5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What is the mean of these data?</w:t>
            </w:r>
          </w:p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5, 3, 8, 2, 6</w:t>
            </w: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6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 xml:space="preserve">Use the rules of negative numbers to calculate </w:t>
            </w:r>
            <w:r w:rsidRPr="000337C9">
              <w:rPr>
                <w:rFonts w:ascii="Comic Sans MS" w:hAnsi="Comic Sans MS"/>
                <w:position w:val="-4"/>
              </w:rPr>
              <w:object w:dxaOrig="639" w:dyaOrig="260">
                <v:shape id="_x0000_i1029" type="#_x0000_t75" style="width:32.25pt;height:12.75pt" o:ole="">
                  <v:imagedata r:id="rId18" o:title=""/>
                </v:shape>
                <o:OLEObject Type="Embed" ProgID="Equation.DSMT4" ShapeID="_x0000_i1029" DrawAspect="Content" ObjectID="_1355845108" r:id="rId19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6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How many degrees are there in a full turn?</w:t>
            </w:r>
          </w:p>
        </w:tc>
      </w:tr>
      <w:tr w:rsidR="000337C9" w:rsidRPr="00D26B21" w:rsidTr="00C66317">
        <w:trPr>
          <w:trHeight w:val="1384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7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Circle the prime numbers from this list</w:t>
            </w:r>
          </w:p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1  2  3  4  5  6  7  8  9  10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7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0337C9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 xml:space="preserve">Using the formula </w:t>
            </w:r>
            <w:r w:rsidRPr="000337C9">
              <w:rPr>
                <w:rFonts w:ascii="Comic Sans MS" w:hAnsi="Comic Sans MS"/>
                <w:position w:val="-6"/>
              </w:rPr>
              <w:object w:dxaOrig="1219" w:dyaOrig="279">
                <v:shape id="_x0000_i1035" type="#_x0000_t75" style="width:60.75pt;height:14.25pt" o:ole="">
                  <v:imagedata r:id="rId20" o:title=""/>
                </v:shape>
                <o:OLEObject Type="Embed" ProgID="Equation.DSMT4" ShapeID="_x0000_i1035" DrawAspect="Content" ObjectID="_1355845109" r:id="rId21"/>
              </w:object>
            </w:r>
            <w:r w:rsidRPr="000337C9">
              <w:rPr>
                <w:rFonts w:ascii="Comic Sans MS" w:hAnsi="Comic Sans MS"/>
              </w:rPr>
              <w:t xml:space="preserve"> find the area of a circle with radius 5mm </w:t>
            </w: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8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What is 30% of 20?</w: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8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What is the probability of rolling an even number on a fair six sided dice?</w:t>
            </w: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9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 xml:space="preserve">Simplify </w:t>
            </w:r>
            <w:r w:rsidRPr="000337C9">
              <w:rPr>
                <w:rFonts w:ascii="Comic Sans MS" w:hAnsi="Comic Sans MS"/>
                <w:position w:val="-6"/>
              </w:rPr>
              <w:object w:dxaOrig="1160" w:dyaOrig="279">
                <v:shape id="_x0000_i1030" type="#_x0000_t75" style="width:57.75pt;height:14.25pt" o:ole="">
                  <v:imagedata r:id="rId22" o:title=""/>
                </v:shape>
                <o:OLEObject Type="Embed" ProgID="Equation.DSMT4" ShapeID="_x0000_i1030" DrawAspect="Content" ObjectID="_1355845110" r:id="rId23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19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Convert 3m into cm</w:t>
            </w:r>
          </w:p>
        </w:tc>
      </w:tr>
      <w:tr w:rsidR="000337C9" w:rsidRPr="00D26B21" w:rsidTr="00C66317">
        <w:trPr>
          <w:trHeight w:val="1312"/>
        </w:trPr>
        <w:tc>
          <w:tcPr>
            <w:tcW w:w="56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</w:rPr>
            </w:pPr>
            <w:r w:rsidRPr="000337C9">
              <w:rPr>
                <w:rFonts w:ascii="Comic Sans MS" w:hAnsi="Comic Sans MS"/>
                <w:b/>
              </w:rPr>
              <w:t>10</w:t>
            </w:r>
          </w:p>
        </w:tc>
        <w:tc>
          <w:tcPr>
            <w:tcW w:w="5104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 xml:space="preserve">If </w:t>
            </w:r>
            <w:r w:rsidRPr="000337C9">
              <w:rPr>
                <w:rFonts w:ascii="Comic Sans MS" w:hAnsi="Comic Sans MS"/>
                <w:position w:val="-6"/>
              </w:rPr>
              <w:object w:dxaOrig="560" w:dyaOrig="279">
                <v:shape id="_x0000_i1031" type="#_x0000_t75" style="width:27.75pt;height:14.25pt" o:ole="">
                  <v:imagedata r:id="rId24" o:title=""/>
                </v:shape>
                <o:OLEObject Type="Embed" ProgID="Equation.DSMT4" ShapeID="_x0000_i1031" DrawAspect="Content" ObjectID="_1355845111" r:id="rId25"/>
              </w:object>
            </w:r>
            <w:r w:rsidRPr="000337C9">
              <w:rPr>
                <w:rFonts w:ascii="Comic Sans MS" w:hAnsi="Comic Sans MS"/>
              </w:rPr>
              <w:t xml:space="preserve"> what is the value of </w:t>
            </w:r>
            <w:r w:rsidRPr="000337C9">
              <w:rPr>
                <w:rFonts w:ascii="Comic Sans MS" w:hAnsi="Comic Sans MS"/>
                <w:position w:val="-6"/>
              </w:rPr>
              <w:object w:dxaOrig="600" w:dyaOrig="279">
                <v:shape id="_x0000_i1032" type="#_x0000_t75" style="width:30pt;height:14.25pt" o:ole="">
                  <v:imagedata r:id="rId26" o:title=""/>
                </v:shape>
                <o:OLEObject Type="Embed" ProgID="Equation.DSMT4" ShapeID="_x0000_i1032" DrawAspect="Content" ObjectID="_1355845112" r:id="rId27"/>
              </w:object>
            </w:r>
          </w:p>
        </w:tc>
        <w:tc>
          <w:tcPr>
            <w:tcW w:w="5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0337C9" w:rsidRPr="000337C9" w:rsidRDefault="000337C9">
            <w:pPr>
              <w:rPr>
                <w:rFonts w:ascii="Comic Sans MS" w:hAnsi="Comic Sans MS"/>
                <w:b/>
                <w:sz w:val="22"/>
                <w:szCs w:val="22"/>
              </w:rPr>
            </w:pPr>
            <w:r w:rsidRPr="000337C9">
              <w:rPr>
                <w:rFonts w:ascii="Comic Sans MS" w:hAnsi="Comic Sans MS"/>
                <w:b/>
                <w:sz w:val="22"/>
                <w:szCs w:val="22"/>
              </w:rPr>
              <w:t>20</w:t>
            </w:r>
          </w:p>
        </w:tc>
        <w:tc>
          <w:tcPr>
            <w:tcW w:w="477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 xml:space="preserve">Find the rule </w:t>
            </w:r>
            <w:r w:rsidRPr="000337C9">
              <w:rPr>
                <w:rFonts w:ascii="Comic Sans MS" w:hAnsi="Comic Sans MS"/>
                <w:b/>
              </w:rPr>
              <w:t>and</w:t>
            </w:r>
            <w:r w:rsidRPr="000337C9">
              <w:rPr>
                <w:rFonts w:ascii="Comic Sans MS" w:hAnsi="Comic Sans MS"/>
              </w:rPr>
              <w:t xml:space="preserve"> nth term for the sequence</w:t>
            </w:r>
          </w:p>
          <w:p w:rsidR="000337C9" w:rsidRPr="000337C9" w:rsidRDefault="000337C9" w:rsidP="006922EE">
            <w:pPr>
              <w:rPr>
                <w:rFonts w:ascii="Comic Sans MS" w:hAnsi="Comic Sans MS"/>
              </w:rPr>
            </w:pPr>
            <w:r w:rsidRPr="000337C9">
              <w:rPr>
                <w:rFonts w:ascii="Comic Sans MS" w:hAnsi="Comic Sans MS"/>
              </w:rPr>
              <w:t>5, 7, 9, 11, 13</w:t>
            </w:r>
          </w:p>
        </w:tc>
      </w:tr>
      <w:tr w:rsidR="000337C9" w:rsidRPr="00D26B21" w:rsidTr="00C66317">
        <w:trPr>
          <w:trHeight w:val="646"/>
        </w:trPr>
        <w:tc>
          <w:tcPr>
            <w:tcW w:w="2649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0337C9" w:rsidRDefault="000337C9" w:rsidP="002256C6">
            <w:pPr>
              <w:rPr>
                <w:rFonts w:ascii="Comic Sans MS" w:hAnsi="Comic Sans MS"/>
              </w:rPr>
            </w:pPr>
            <w:r>
              <w:rPr>
                <w:rFonts w:ascii="Comic Sans MS" w:hAnsi="Comic Sans MS"/>
                <w:noProof/>
                <w:lang w:val="en-GB" w:eastAsia="en-GB"/>
              </w:rPr>
              <w:pict>
                <v:rect id="_x0000_s1366" style="position:absolute;margin-left:183.95pt;margin-top:1.3pt;width:84.5pt;height:17.45pt;z-index:251894784;mso-position-horizontal-relative:text;mso-position-vertical-relative:text"/>
              </w:pict>
            </w:r>
            <w:r>
              <w:rPr>
                <w:rFonts w:ascii="Comic Sans MS" w:hAnsi="Comic Sans MS"/>
                <w:noProof/>
                <w:lang w:val="en-GB" w:eastAsia="en-GB"/>
              </w:rPr>
              <w:pict>
                <v:rect id="_x0000_s1365" style="position:absolute;margin-left:39.5pt;margin-top:1.3pt;width:84.5pt;height:17.45pt;z-index:251893760;mso-position-horizontal-relative:text;mso-position-vertical-relative:text"/>
              </w:pict>
            </w:r>
            <w:r w:rsidRPr="00D26B21">
              <w:rPr>
                <w:rFonts w:ascii="Comic Sans MS" w:hAnsi="Comic Sans MS"/>
              </w:rPr>
              <w:t xml:space="preserve">Mark    </w:t>
            </w:r>
          </w:p>
          <w:p w:rsidR="000337C9" w:rsidRPr="00D26B21" w:rsidRDefault="000337C9" w:rsidP="002256C6">
            <w:pPr>
              <w:rPr>
                <w:rFonts w:ascii="Comic Sans MS" w:hAnsi="Comic Sans MS"/>
              </w:rPr>
            </w:pPr>
            <w:r w:rsidRPr="00D26B21">
              <w:rPr>
                <w:rFonts w:ascii="Comic Sans MS" w:hAnsi="Comic Sans MS"/>
              </w:rPr>
              <w:t>Comments</w:t>
            </w:r>
          </w:p>
        </w:tc>
        <w:tc>
          <w:tcPr>
            <w:tcW w:w="30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0337C9" w:rsidRPr="00D26B21" w:rsidRDefault="000337C9" w:rsidP="002256C6">
            <w:pPr>
              <w:rPr>
                <w:rFonts w:ascii="Comic Sans MS" w:hAnsi="Comic Sans MS"/>
              </w:rPr>
            </w:pPr>
            <w:r w:rsidRPr="00D26B21">
              <w:rPr>
                <w:rFonts w:ascii="Comic Sans MS" w:hAnsi="Comic Sans MS"/>
              </w:rPr>
              <w:t>Effort</w:t>
            </w:r>
          </w:p>
        </w:tc>
        <w:tc>
          <w:tcPr>
            <w:tcW w:w="5310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0337C9" w:rsidRPr="00D26B21" w:rsidRDefault="000337C9" w:rsidP="002256C6">
            <w:pPr>
              <w:rPr>
                <w:rFonts w:ascii="Comic Sans MS" w:hAnsi="Comic Sans MS"/>
              </w:rPr>
            </w:pPr>
          </w:p>
        </w:tc>
      </w:tr>
    </w:tbl>
    <w:p w:rsidR="00A028F2" w:rsidRPr="00C66317" w:rsidRDefault="00A028F2" w:rsidP="00C66317">
      <w:pPr>
        <w:rPr>
          <w:rFonts w:ascii="Comic Sans MS" w:hAnsi="Comic Sans MS"/>
          <w:sz w:val="14"/>
          <w:szCs w:val="96"/>
        </w:rPr>
      </w:pPr>
    </w:p>
    <w:sectPr w:rsidR="00A028F2" w:rsidRPr="00C66317" w:rsidSect="00C66317">
      <w:pgSz w:w="12240" w:h="15840"/>
      <w:pgMar w:top="568" w:right="630" w:bottom="90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78F64FC"/>
    <w:multiLevelType w:val="hybridMultilevel"/>
    <w:tmpl w:val="556EDC90"/>
    <w:lvl w:ilvl="0" w:tplc="F9420A7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2B3096D"/>
    <w:multiLevelType w:val="hybridMultilevel"/>
    <w:tmpl w:val="556EDC90"/>
    <w:lvl w:ilvl="0" w:tplc="F9420A74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rawingGridHorizontalSpacing w:val="57"/>
  <w:displayVerticalDrawingGridEvery w:val="2"/>
  <w:characterSpacingControl w:val="doNotCompress"/>
  <w:compat/>
  <w:rsids>
    <w:rsidRoot w:val="00E92CDB"/>
    <w:rsid w:val="000203E9"/>
    <w:rsid w:val="000337C9"/>
    <w:rsid w:val="00060B0F"/>
    <w:rsid w:val="00073535"/>
    <w:rsid w:val="000A1E3D"/>
    <w:rsid w:val="000F20FC"/>
    <w:rsid w:val="000F7ACE"/>
    <w:rsid w:val="00117250"/>
    <w:rsid w:val="00123DA6"/>
    <w:rsid w:val="00173E8A"/>
    <w:rsid w:val="001A24FA"/>
    <w:rsid w:val="001A6A79"/>
    <w:rsid w:val="0021149B"/>
    <w:rsid w:val="00241F5E"/>
    <w:rsid w:val="0026479A"/>
    <w:rsid w:val="00274F11"/>
    <w:rsid w:val="002D359D"/>
    <w:rsid w:val="002D70AE"/>
    <w:rsid w:val="002F2DBC"/>
    <w:rsid w:val="00330F5B"/>
    <w:rsid w:val="00345A16"/>
    <w:rsid w:val="003D417B"/>
    <w:rsid w:val="003F2991"/>
    <w:rsid w:val="00401C49"/>
    <w:rsid w:val="00422194"/>
    <w:rsid w:val="00444366"/>
    <w:rsid w:val="004D7A2F"/>
    <w:rsid w:val="00515351"/>
    <w:rsid w:val="005362C7"/>
    <w:rsid w:val="005A7BFB"/>
    <w:rsid w:val="005B583B"/>
    <w:rsid w:val="00615E8A"/>
    <w:rsid w:val="0066572D"/>
    <w:rsid w:val="00672FC3"/>
    <w:rsid w:val="00697AE5"/>
    <w:rsid w:val="006B73D3"/>
    <w:rsid w:val="006C7FA5"/>
    <w:rsid w:val="006D2CA1"/>
    <w:rsid w:val="006F7A87"/>
    <w:rsid w:val="007237FE"/>
    <w:rsid w:val="007403EB"/>
    <w:rsid w:val="007430E2"/>
    <w:rsid w:val="00810467"/>
    <w:rsid w:val="008F2606"/>
    <w:rsid w:val="009763D7"/>
    <w:rsid w:val="009C14C8"/>
    <w:rsid w:val="009E153B"/>
    <w:rsid w:val="009E4F7D"/>
    <w:rsid w:val="00A028F2"/>
    <w:rsid w:val="00A03599"/>
    <w:rsid w:val="00A156A5"/>
    <w:rsid w:val="00AF58F4"/>
    <w:rsid w:val="00B701E9"/>
    <w:rsid w:val="00BD0C61"/>
    <w:rsid w:val="00BD343C"/>
    <w:rsid w:val="00BD6BB0"/>
    <w:rsid w:val="00BF7B36"/>
    <w:rsid w:val="00C477B1"/>
    <w:rsid w:val="00C66317"/>
    <w:rsid w:val="00C6668A"/>
    <w:rsid w:val="00C709DE"/>
    <w:rsid w:val="00CB7F3E"/>
    <w:rsid w:val="00CD5E69"/>
    <w:rsid w:val="00CF7BBA"/>
    <w:rsid w:val="00CF7DF3"/>
    <w:rsid w:val="00D26B21"/>
    <w:rsid w:val="00D6452D"/>
    <w:rsid w:val="00D72FA6"/>
    <w:rsid w:val="00DC68EC"/>
    <w:rsid w:val="00DE2542"/>
    <w:rsid w:val="00E60D97"/>
    <w:rsid w:val="00E82E92"/>
    <w:rsid w:val="00E85654"/>
    <w:rsid w:val="00E92CDB"/>
    <w:rsid w:val="00ED2A4A"/>
    <w:rsid w:val="00EE55B3"/>
    <w:rsid w:val="00EF689B"/>
    <w:rsid w:val="00F022C4"/>
    <w:rsid w:val="00F5192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E55B3"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92CD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9763D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41F5E"/>
    <w:rPr>
      <w:color w:val="808080"/>
    </w:rPr>
  </w:style>
  <w:style w:type="paragraph" w:styleId="ListParagraph">
    <w:name w:val="List Paragraph"/>
    <w:basedOn w:val="Normal"/>
    <w:uiPriority w:val="34"/>
    <w:qFormat/>
    <w:rsid w:val="00E82E92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CEFD0B9-6CB4-4048-870D-DE4107CB1D8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63</Words>
  <Characters>934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Sheet 1                   Date______________________</vt:lpstr>
    </vt:vector>
  </TitlesOfParts>
  <Company>Artisan</Company>
  <LinksUpToDate>false</LinksUpToDate>
  <CharactersWithSpaces>10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Sheet 1                   Date______________________</dc:title>
  <dc:creator>Tristan Jones</dc:creator>
  <cp:lastModifiedBy>Windows User</cp:lastModifiedBy>
  <cp:revision>2</cp:revision>
  <cp:lastPrinted>2010-05-06T18:28:00Z</cp:lastPrinted>
  <dcterms:created xsi:type="dcterms:W3CDTF">2011-01-06T18:52:00Z</dcterms:created>
  <dcterms:modified xsi:type="dcterms:W3CDTF">2011-01-06T1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